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6A08" w:rsidRDefault="007275FD">
      <w:r>
        <w:t>M7H – Multiple Choice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20EC2">
        <w:tab/>
      </w:r>
      <w:r>
        <w:t>Name ______________________________</w:t>
      </w:r>
    </w:p>
    <w:p w:rsidR="007275FD" w:rsidRDefault="007275FD">
      <w:r w:rsidRPr="007275FD">
        <w:rPr>
          <w:b/>
          <w:sz w:val="28"/>
        </w:rPr>
        <w:t xml:space="preserve">Ch5B – </w:t>
      </w:r>
      <w:r w:rsidR="0019650D">
        <w:rPr>
          <w:b/>
          <w:sz w:val="28"/>
        </w:rPr>
        <w:t>Rates/Slope</w:t>
      </w:r>
      <w:r w:rsidRPr="007275FD">
        <w:rPr>
          <w:b/>
          <w:sz w:val="28"/>
        </w:rPr>
        <w:t xml:space="preserve"> </w:t>
      </w:r>
      <w:r w:rsidRPr="007275FD">
        <w:rPr>
          <w:b/>
          <w:sz w:val="28"/>
        </w:rPr>
        <w:tab/>
      </w:r>
      <w:r w:rsidRPr="007275FD">
        <w:rPr>
          <w:b/>
          <w:sz w:val="28"/>
        </w:rPr>
        <w:tab/>
      </w:r>
      <w:r w:rsidRPr="007275FD">
        <w:rPr>
          <w:b/>
          <w:sz w:val="28"/>
        </w:rPr>
        <w:tab/>
      </w:r>
      <w:r w:rsidR="001A281D">
        <w:rPr>
          <w:b/>
          <w:sz w:val="28"/>
        </w:rPr>
        <w:t>REVIEW</w:t>
      </w:r>
      <w:r>
        <w:tab/>
      </w:r>
      <w:r>
        <w:tab/>
      </w:r>
      <w:r w:rsidR="00720EC2">
        <w:tab/>
      </w:r>
      <w:r>
        <w:t>Date _____________ Period _____</w:t>
      </w:r>
    </w:p>
    <w:p w:rsidR="007275FD" w:rsidRDefault="007275FD"/>
    <w:p w:rsidR="007275FD" w:rsidRDefault="007275FD">
      <w:r>
        <w:t>Choose the correct answer from the answers given.  If the answer is not there, mark letter E on your answer sheet.</w:t>
      </w:r>
    </w:p>
    <w:p w:rsidR="007275FD" w:rsidRDefault="007275FD"/>
    <w:p w:rsidR="007275FD" w:rsidRDefault="007275FD">
      <w:pPr>
        <w:sectPr w:rsidR="007275FD" w:rsidSect="00720EC2">
          <w:headerReference w:type="default" r:id="rId6"/>
          <w:pgSz w:w="12240" w:h="15840"/>
          <w:pgMar w:top="1440" w:right="864" w:bottom="1440" w:left="864" w:header="720" w:footer="720" w:gutter="0"/>
          <w:cols w:space="720"/>
          <w:docGrid w:linePitch="360"/>
        </w:sectPr>
      </w:pPr>
    </w:p>
    <w:p w:rsidR="007275FD" w:rsidRDefault="001A281D">
      <w:r w:rsidRPr="000D3B3C">
        <w:rPr>
          <w:position w:val="-118"/>
        </w:rPr>
        <w:object w:dxaOrig="2799" w:dyaOrig="2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40.1pt;height:127.95pt" o:ole="">
            <v:imagedata r:id="rId7" o:title=""/>
          </v:shape>
          <o:OLEObject Type="Embed" ProgID="Equation.DSMT4" ShapeID="_x0000_i1028" DrawAspect="Content" ObjectID="_1485521992" r:id="rId8"/>
        </w:object>
      </w:r>
    </w:p>
    <w:p w:rsidR="007275FD" w:rsidRDefault="0048602A">
      <w:r w:rsidRPr="000D3B3C">
        <w:rPr>
          <w:position w:val="-134"/>
        </w:rPr>
        <w:object w:dxaOrig="2799" w:dyaOrig="2720">
          <v:shape id="_x0000_i1029" type="#_x0000_t75" style="width:131.85pt;height:128.45pt" o:ole="">
            <v:imagedata r:id="rId9" o:title=""/>
          </v:shape>
          <o:OLEObject Type="Embed" ProgID="Equation.DSMT4" ShapeID="_x0000_i1029" DrawAspect="Content" ObjectID="_1485521993" r:id="rId10"/>
        </w:object>
      </w:r>
    </w:p>
    <w:p w:rsidR="007275FD" w:rsidRDefault="007275FD"/>
    <w:p w:rsidR="007275FD" w:rsidRDefault="0048602A">
      <w:r w:rsidRPr="000D3B3C">
        <w:rPr>
          <w:position w:val="-118"/>
        </w:rPr>
        <w:object w:dxaOrig="3180" w:dyaOrig="2480">
          <v:shape id="_x0000_i1030" type="#_x0000_t75" style="width:137.2pt;height:107.05pt" o:ole="">
            <v:imagedata r:id="rId11" o:title=""/>
          </v:shape>
          <o:OLEObject Type="Embed" ProgID="Equation.DSMT4" ShapeID="_x0000_i1030" DrawAspect="Content" ObjectID="_1485521994" r:id="rId12"/>
        </w:object>
      </w:r>
    </w:p>
    <w:p w:rsidR="007275FD" w:rsidRDefault="007275FD"/>
    <w:p w:rsidR="007275FD" w:rsidRDefault="00333276">
      <w:r w:rsidRPr="000D3B3C">
        <w:rPr>
          <w:position w:val="-136"/>
        </w:rPr>
        <w:object w:dxaOrig="2840" w:dyaOrig="2840">
          <v:shape id="_x0000_i1031" type="#_x0000_t75" style="width:128.45pt;height:128.45pt" o:ole="">
            <v:imagedata r:id="rId13" o:title=""/>
          </v:shape>
          <o:OLEObject Type="Embed" ProgID="Equation.DSMT4" ShapeID="_x0000_i1031" DrawAspect="Content" ObjectID="_1485521995" r:id="rId14"/>
        </w:object>
      </w:r>
    </w:p>
    <w:p w:rsidR="007275FD" w:rsidRDefault="007275FD"/>
    <w:p w:rsidR="007275FD" w:rsidRDefault="00333276">
      <w:r w:rsidRPr="000D3B3C">
        <w:rPr>
          <w:position w:val="-46"/>
        </w:rPr>
        <w:object w:dxaOrig="2100" w:dyaOrig="1040">
          <v:shape id="_x0000_i1032" type="#_x0000_t75" style="width:105.1pt;height:52.05pt" o:ole="">
            <v:imagedata r:id="rId15" o:title=""/>
          </v:shape>
          <o:OLEObject Type="Embed" ProgID="Equation.DSMT4" ShapeID="_x0000_i1032" DrawAspect="Content" ObjectID="_1485521996" r:id="rId16"/>
        </w:object>
      </w:r>
    </w:p>
    <w:p w:rsidR="007275FD" w:rsidRDefault="007275FD"/>
    <w:p w:rsidR="00720EC2" w:rsidRDefault="00720EC2">
      <w:r w:rsidRPr="000D3B3C">
        <w:rPr>
          <w:position w:val="-10"/>
        </w:rPr>
        <w:object w:dxaOrig="3240" w:dyaOrig="320">
          <v:shape id="_x0000_i1026" type="#_x0000_t75" style="width:151.3pt;height:15.1pt" o:ole="">
            <v:imagedata r:id="rId17" o:title=""/>
          </v:shape>
          <o:OLEObject Type="Embed" ProgID="Equation.DSMT4" ShapeID="_x0000_i1026" DrawAspect="Content" ObjectID="_1485521997" r:id="rId18"/>
        </w:object>
      </w:r>
    </w:p>
    <w:p w:rsidR="00720EC2" w:rsidRDefault="00061D4D">
      <w:r>
        <w:rPr>
          <w:noProof/>
        </w:rPr>
        <w:drawing>
          <wp:inline distT="0" distB="0" distL="0" distR="0">
            <wp:extent cx="1920240" cy="1918473"/>
            <wp:effectExtent l="19050" t="0" r="381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9184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0EC2" w:rsidRDefault="00720EC2">
      <w:r w:rsidRPr="000D3B3C">
        <w:rPr>
          <w:position w:val="-96"/>
        </w:rPr>
        <w:object w:dxaOrig="2799" w:dyaOrig="2120">
          <v:shape id="_x0000_i1025" type="#_x0000_t75" style="width:140.1pt;height:106.05pt" o:ole="">
            <v:imagedata r:id="rId20" o:title=""/>
          </v:shape>
          <o:OLEObject Type="Embed" ProgID="Equation.DSMT4" ShapeID="_x0000_i1025" DrawAspect="Content" ObjectID="_1485521998" r:id="rId21"/>
        </w:object>
      </w:r>
    </w:p>
    <w:p w:rsidR="00720EC2" w:rsidRDefault="00720EC2"/>
    <w:p w:rsidR="00720EC2" w:rsidRDefault="00720EC2">
      <w:r w:rsidRPr="000D3B3C">
        <w:rPr>
          <w:position w:val="-10"/>
        </w:rPr>
        <w:object w:dxaOrig="3240" w:dyaOrig="320">
          <v:shape id="_x0000_i1027" type="#_x0000_t75" style="width:151.3pt;height:15.1pt" o:ole="">
            <v:imagedata r:id="rId22" o:title=""/>
          </v:shape>
          <o:OLEObject Type="Embed" ProgID="Equation.DSMT4" ShapeID="_x0000_i1027" DrawAspect="Content" ObjectID="_1485521999" r:id="rId23"/>
        </w:object>
      </w:r>
    </w:p>
    <w:p w:rsidR="00720EC2" w:rsidRDefault="00720EC2"/>
    <w:p w:rsidR="00720EC2" w:rsidRDefault="00061D4D">
      <w:r>
        <w:rPr>
          <w:noProof/>
        </w:rPr>
        <w:drawing>
          <wp:inline distT="0" distB="0" distL="0" distR="0">
            <wp:extent cx="1920240" cy="1920240"/>
            <wp:effectExtent l="19050" t="0" r="381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1920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0F1" w:rsidRDefault="00061D4D">
      <w:r w:rsidRPr="000D3B3C">
        <w:rPr>
          <w:position w:val="-82"/>
        </w:rPr>
        <w:object w:dxaOrig="2799" w:dyaOrig="1939">
          <v:shape id="_x0000_i1033" type="#_x0000_t75" style="width:140.1pt;height:96.8pt" o:ole="">
            <v:imagedata r:id="rId25" o:title=""/>
          </v:shape>
          <o:OLEObject Type="Embed" ProgID="Equation.DSMT4" ShapeID="_x0000_i1033" DrawAspect="Content" ObjectID="_1485522000" r:id="rId26"/>
        </w:object>
      </w:r>
    </w:p>
    <w:p w:rsidR="00720EC2" w:rsidRDefault="00E7088F">
      <w:r w:rsidRPr="00E7088F">
        <w:rPr>
          <w:position w:val="-176"/>
        </w:rPr>
        <w:object w:dxaOrig="3460" w:dyaOrig="3640">
          <v:shape id="_x0000_i1034" type="#_x0000_t75" style="width:150.8pt;height:159.1pt" o:ole="">
            <v:imagedata r:id="rId27" o:title=""/>
          </v:shape>
          <o:OLEObject Type="Embed" ProgID="Equation.DSMT4" ShapeID="_x0000_i1034" DrawAspect="Content" ObjectID="_1485522001" r:id="rId28"/>
        </w:object>
      </w:r>
    </w:p>
    <w:p w:rsidR="006350F1" w:rsidRDefault="006350F1"/>
    <w:p w:rsidR="006350F1" w:rsidRDefault="00E7088F">
      <w:r w:rsidRPr="00E7088F">
        <w:rPr>
          <w:position w:val="-126"/>
        </w:rPr>
        <w:object w:dxaOrig="3220" w:dyaOrig="2680">
          <v:shape id="_x0000_i1035" type="#_x0000_t75" style="width:149.35pt;height:124.05pt" o:ole="">
            <v:imagedata r:id="rId29" o:title=""/>
          </v:shape>
          <o:OLEObject Type="Embed" ProgID="Equation.DSMT4" ShapeID="_x0000_i1035" DrawAspect="Content" ObjectID="_1485522002" r:id="rId30"/>
        </w:object>
      </w:r>
    </w:p>
    <w:p w:rsidR="006350F1" w:rsidRDefault="006350F1"/>
    <w:p w:rsidR="006350F1" w:rsidRDefault="00E7088F">
      <w:r w:rsidRPr="00E7088F">
        <w:rPr>
          <w:position w:val="-132"/>
        </w:rPr>
        <w:object w:dxaOrig="2920" w:dyaOrig="2780">
          <v:shape id="_x0000_i1036" type="#_x0000_t75" style="width:144.95pt;height:138.15pt" o:ole="">
            <v:imagedata r:id="rId31" o:title=""/>
          </v:shape>
          <o:OLEObject Type="Embed" ProgID="Equation.DSMT4" ShapeID="_x0000_i1036" DrawAspect="Content" ObjectID="_1485522003" r:id="rId32"/>
        </w:object>
      </w:r>
    </w:p>
    <w:sectPr w:rsidR="006350F1" w:rsidSect="00720EC2">
      <w:type w:val="continuous"/>
      <w:pgSz w:w="12240" w:h="15840"/>
      <w:pgMar w:top="1440" w:right="864" w:bottom="1440" w:left="864" w:header="720" w:footer="720" w:gutter="0"/>
      <w:cols w:num="3" w:sep="1"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3081D" w:rsidRDefault="0033081D" w:rsidP="007275FD">
      <w:r>
        <w:separator/>
      </w:r>
    </w:p>
  </w:endnote>
  <w:endnote w:type="continuationSeparator" w:id="0">
    <w:p w:rsidR="0033081D" w:rsidRDefault="0033081D" w:rsidP="007275F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3081D" w:rsidRDefault="0033081D" w:rsidP="007275FD">
      <w:r>
        <w:separator/>
      </w:r>
    </w:p>
  </w:footnote>
  <w:footnote w:type="continuationSeparator" w:id="0">
    <w:p w:rsidR="0033081D" w:rsidRDefault="0033081D" w:rsidP="007275F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75FD" w:rsidRDefault="007275FD" w:rsidP="007275FD">
    <w:pPr>
      <w:pStyle w:val="Header"/>
      <w:jc w:val="right"/>
    </w:pPr>
    <w:r>
      <w:t>v.1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75FD"/>
    <w:rsid w:val="00016A08"/>
    <w:rsid w:val="00061D4D"/>
    <w:rsid w:val="0019650D"/>
    <w:rsid w:val="001A281D"/>
    <w:rsid w:val="0033081D"/>
    <w:rsid w:val="00333276"/>
    <w:rsid w:val="0048602A"/>
    <w:rsid w:val="005F1C7C"/>
    <w:rsid w:val="006350F1"/>
    <w:rsid w:val="00720EC2"/>
    <w:rsid w:val="007275FD"/>
    <w:rsid w:val="008C4E93"/>
    <w:rsid w:val="00A17B49"/>
    <w:rsid w:val="00A6723D"/>
    <w:rsid w:val="00E708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4E93"/>
    <w:pPr>
      <w:spacing w:after="0" w:line="240" w:lineRule="auto"/>
    </w:pPr>
    <w:rPr>
      <w:rFonts w:ascii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8C4E93"/>
    <w:pPr>
      <w:keepNext/>
      <w:jc w:val="center"/>
      <w:outlineLvl w:val="0"/>
    </w:pPr>
    <w:rPr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C4E93"/>
    <w:rPr>
      <w:rFonts w:ascii="Times New Roman" w:eastAsia="Times New Roman" w:hAnsi="Times New Roman" w:cs="Times New Roman"/>
      <w:b/>
      <w:sz w:val="28"/>
      <w:szCs w:val="20"/>
    </w:rPr>
  </w:style>
  <w:style w:type="paragraph" w:styleId="Title">
    <w:name w:val="Title"/>
    <w:basedOn w:val="Normal"/>
    <w:link w:val="TitleChar"/>
    <w:autoRedefine/>
    <w:qFormat/>
    <w:rsid w:val="008C4E93"/>
    <w:pPr>
      <w:jc w:val="center"/>
    </w:pPr>
    <w:rPr>
      <w:b/>
      <w:sz w:val="36"/>
    </w:rPr>
  </w:style>
  <w:style w:type="character" w:customStyle="1" w:styleId="TitleChar">
    <w:name w:val="Title Char"/>
    <w:basedOn w:val="DefaultParagraphFont"/>
    <w:link w:val="Title"/>
    <w:rsid w:val="008C4E93"/>
    <w:rPr>
      <w:rFonts w:ascii="Times New Roman" w:eastAsia="Times New Roman" w:hAnsi="Times New Roman" w:cs="Times New Roman"/>
      <w:b/>
      <w:sz w:val="36"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7275F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275FD"/>
    <w:rPr>
      <w:rFonts w:ascii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semiHidden/>
    <w:unhideWhenUsed/>
    <w:rsid w:val="007275F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275FD"/>
    <w:rPr>
      <w:rFonts w:ascii="Times New Roman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0E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0EC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2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</Pages>
  <Words>88</Words>
  <Characters>50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Lay</dc:creator>
  <cp:lastModifiedBy>Stephanie Lay</cp:lastModifiedBy>
  <cp:revision>4</cp:revision>
  <dcterms:created xsi:type="dcterms:W3CDTF">2015-02-15T20:54:00Z</dcterms:created>
  <dcterms:modified xsi:type="dcterms:W3CDTF">2015-02-15T23:11:00Z</dcterms:modified>
</cp:coreProperties>
</file>